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132BC8" w14:paraId="13A870AE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4E50FA8A" w14:textId="77777777" w:rsidR="00013121" w:rsidRPr="00132BC8" w:rsidRDefault="00B345E5" w:rsidP="000718DE">
            <w:pPr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01</w:t>
            </w:r>
            <w:r w:rsidR="00132BC8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　數學科　</w:t>
            </w:r>
            <w:r w:rsidR="00945BEF">
              <w:rPr>
                <w:rFonts w:ascii="標楷體" w:eastAsia="標楷體" w:hAnsi="標楷體" w:hint="eastAsia"/>
                <w:b/>
                <w:sz w:val="28"/>
                <w:szCs w:val="28"/>
              </w:rPr>
              <w:t>幾何第</w:t>
            </w:r>
            <w:r w:rsidR="00961727">
              <w:rPr>
                <w:rFonts w:ascii="標楷體" w:eastAsia="標楷體" w:hAnsi="標楷體" w:hint="eastAsia"/>
                <w:b/>
                <w:sz w:val="28"/>
                <w:szCs w:val="28"/>
              </w:rPr>
              <w:t>十</w:t>
            </w:r>
            <w:r w:rsidR="00132BC8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>章</w:t>
            </w:r>
            <w:r w:rsidR="00013121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　</w:t>
            </w:r>
            <w:r w:rsidR="00961727">
              <w:rPr>
                <w:rFonts w:ascii="標楷體" w:eastAsia="標楷體" w:hAnsi="標楷體" w:hint="eastAsia"/>
                <w:b/>
                <w:sz w:val="28"/>
                <w:szCs w:val="28"/>
              </w:rPr>
              <w:t>座標平面</w:t>
            </w:r>
            <w:r w:rsidR="00013121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　檢測卷</w:t>
            </w:r>
            <w:r w:rsidR="000718DE">
              <w:rPr>
                <w:rFonts w:ascii="標楷體" w:eastAsia="標楷體" w:hAnsi="標楷體" w:hint="eastAsia"/>
                <w:b/>
                <w:sz w:val="28"/>
                <w:szCs w:val="28"/>
              </w:rPr>
              <w:t>B</w:t>
            </w:r>
            <w:r w:rsidR="008E18B0">
              <w:rPr>
                <w:rFonts w:ascii="標楷體" w:eastAsia="標楷體" w:hAnsi="標楷體" w:hint="eastAsia"/>
                <w:b/>
                <w:sz w:val="28"/>
                <w:szCs w:val="28"/>
              </w:rPr>
              <w:t>卷</w:t>
            </w:r>
            <w:r w:rsidR="00554864">
              <w:rPr>
                <w:rFonts w:ascii="標楷體" w:eastAsia="標楷體" w:hAnsi="標楷體" w:hint="eastAsia"/>
                <w:b/>
                <w:sz w:val="28"/>
                <w:szCs w:val="28"/>
              </w:rPr>
              <w:t>(答案卷)</w:t>
            </w:r>
          </w:p>
        </w:tc>
      </w:tr>
      <w:tr w:rsidR="00013121" w:rsidRPr="00DC0CCA" w14:paraId="412D9216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3FF76FF2" w14:textId="77777777" w:rsidR="00013121" w:rsidRPr="00DC0CCA" w:rsidRDefault="00013121" w:rsidP="00A74CE2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DC0CCA">
              <w:rPr>
                <w:rFonts w:ascii="Times New Roman" w:eastAsia="標楷體" w:hAnsi="標楷體"/>
                <w:b/>
                <w:sz w:val="28"/>
                <w:szCs w:val="28"/>
              </w:rPr>
              <w:t>課輔班級：</w:t>
            </w:r>
            <w:r w:rsidRPr="00DC0CCA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______________ </w:t>
            </w:r>
            <w:r w:rsidRPr="00DC0CCA">
              <w:rPr>
                <w:rFonts w:ascii="Times New Roman" w:eastAsia="標楷體" w:hAnsi="標楷體"/>
                <w:b/>
                <w:sz w:val="28"/>
                <w:szCs w:val="28"/>
              </w:rPr>
              <w:t>姓名：</w:t>
            </w:r>
            <w:r w:rsidRPr="00DC0CCA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  <w:r w:rsidRPr="00DC0CCA">
              <w:rPr>
                <w:rFonts w:ascii="Times New Roman" w:eastAsia="標楷體" w:hAnsi="標楷體"/>
                <w:b/>
                <w:sz w:val="28"/>
                <w:szCs w:val="28"/>
              </w:rPr>
              <w:t>分數：</w:t>
            </w:r>
            <w:r w:rsidRPr="00DC0CCA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</w:p>
          <w:p w14:paraId="128E5B40" w14:textId="77777777" w:rsidR="00013121" w:rsidRDefault="00686538" w:rsidP="000A4AC5">
            <w:pPr>
              <w:numPr>
                <w:ilvl w:val="0"/>
                <w:numId w:val="16"/>
              </w:numPr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計算題</w:t>
            </w:r>
            <w:r w:rsidR="000A6367" w:rsidRPr="00DC0CCA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(</w:t>
            </w:r>
            <w:r w:rsidR="008F7970" w:rsidRPr="00DC0CCA">
              <w:rPr>
                <w:rFonts w:ascii="Times New Roman" w:eastAsia="標楷體" w:hAnsi="標楷體"/>
                <w:b/>
                <w:sz w:val="28"/>
                <w:szCs w:val="28"/>
              </w:rPr>
              <w:t>每</w:t>
            </w:r>
            <w:r w:rsidR="002F46C6" w:rsidRPr="00DC0CCA">
              <w:rPr>
                <w:rFonts w:ascii="Times New Roman" w:eastAsia="標楷體" w:hAnsi="標楷體"/>
                <w:b/>
                <w:sz w:val="28"/>
                <w:szCs w:val="28"/>
              </w:rPr>
              <w:t>個答案</w:t>
            </w:r>
            <w:r w:rsidR="00D04236">
              <w:rPr>
                <w:rFonts w:ascii="Times New Roman" w:eastAsia="標楷體" w:hAnsi="標楷體" w:hint="eastAsia"/>
                <w:b/>
                <w:sz w:val="28"/>
                <w:szCs w:val="28"/>
              </w:rPr>
              <w:t>5</w:t>
            </w:r>
            <w:r w:rsidR="008F7970" w:rsidRPr="00DC0CCA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C742EC" w:rsidRPr="00DC0CCA">
              <w:rPr>
                <w:rFonts w:ascii="Times New Roman" w:eastAsia="標楷體" w:hAnsi="Times New Roman"/>
                <w:b/>
                <w:sz w:val="28"/>
                <w:szCs w:val="28"/>
              </w:rPr>
              <w:t>10</w:t>
            </w:r>
            <w:r w:rsidR="002F46C6" w:rsidRPr="00DC0CCA">
              <w:rPr>
                <w:rFonts w:ascii="Times New Roman" w:eastAsia="標楷體" w:hAnsi="Times New Roman"/>
                <w:b/>
                <w:sz w:val="28"/>
                <w:szCs w:val="28"/>
              </w:rPr>
              <w:t>0</w:t>
            </w:r>
            <w:r w:rsidR="008F7970" w:rsidRPr="00DC0CCA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8F7970" w:rsidRPr="00DC0CCA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</w:p>
          <w:tbl>
            <w:tblPr>
              <w:tblW w:w="13036" w:type="dxa"/>
              <w:tblLayout w:type="fixed"/>
              <w:tblLook w:val="04A0" w:firstRow="1" w:lastRow="0" w:firstColumn="1" w:lastColumn="0" w:noHBand="0" w:noVBand="1"/>
            </w:tblPr>
            <w:tblGrid>
              <w:gridCol w:w="562"/>
              <w:gridCol w:w="12367"/>
              <w:gridCol w:w="107"/>
            </w:tblGrid>
            <w:tr w:rsidR="00F23C03" w:rsidRPr="0058718A" w14:paraId="43914D53" w14:textId="77777777" w:rsidTr="0058718A">
              <w:trPr>
                <w:trHeight w:val="1080"/>
              </w:trPr>
              <w:tc>
                <w:tcPr>
                  <w:tcW w:w="562" w:type="dxa"/>
                </w:tcPr>
                <w:p w14:paraId="7A4F72E6" w14:textId="77777777" w:rsidR="00F23C03" w:rsidRPr="0058718A" w:rsidRDefault="00686538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b/>
                      <w:szCs w:val="24"/>
                    </w:rPr>
                    <w:t>1.</w:t>
                  </w:r>
                </w:p>
              </w:tc>
              <w:tc>
                <w:tcPr>
                  <w:tcW w:w="12474" w:type="dxa"/>
                  <w:gridSpan w:val="2"/>
                </w:tcPr>
                <w:p w14:paraId="54F7DACA" w14:textId="77777777" w:rsidR="00E246B3" w:rsidRPr="0058718A" w:rsidRDefault="00065F17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szCs w:val="24"/>
                    </w:rPr>
                    <w:t xml:space="preserve">( </w:t>
                  </w:r>
                  <w:r w:rsidR="008730EC" w:rsidRPr="0058718A">
                    <w:rPr>
                      <w:rFonts w:ascii="Times New Roman" w:eastAsia="標楷體" w:hAnsi="Times New Roman"/>
                      <w:szCs w:val="24"/>
                    </w:rPr>
                    <w:t>14</w:t>
                  </w:r>
                  <w:r w:rsidRPr="0058718A">
                    <w:rPr>
                      <w:rFonts w:ascii="Times New Roman" w:eastAsia="標楷體" w:hAnsi="Times New Roman"/>
                      <w:szCs w:val="24"/>
                    </w:rPr>
                    <w:t xml:space="preserve"> )</w:t>
                  </w:r>
                </w:p>
              </w:tc>
            </w:tr>
            <w:tr w:rsidR="00F23C03" w:rsidRPr="0058718A" w14:paraId="21F30F2C" w14:textId="77777777" w:rsidTr="0058718A">
              <w:trPr>
                <w:trHeight w:val="1080"/>
              </w:trPr>
              <w:tc>
                <w:tcPr>
                  <w:tcW w:w="562" w:type="dxa"/>
                </w:tcPr>
                <w:p w14:paraId="3850501B" w14:textId="77777777" w:rsidR="00F23C03" w:rsidRPr="0058718A" w:rsidRDefault="00686538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b/>
                      <w:szCs w:val="24"/>
                    </w:rPr>
                    <w:t>2.</w:t>
                  </w:r>
                </w:p>
              </w:tc>
              <w:tc>
                <w:tcPr>
                  <w:tcW w:w="12474" w:type="dxa"/>
                  <w:gridSpan w:val="2"/>
                </w:tcPr>
                <w:p w14:paraId="7C1DE54F" w14:textId="77777777" w:rsidR="00E246B3" w:rsidRPr="0058718A" w:rsidRDefault="00065F17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( </w:t>
                  </w:r>
                  <w:r w:rsidR="008730EC"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2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)</w:t>
                  </w:r>
                </w:p>
              </w:tc>
            </w:tr>
            <w:tr w:rsidR="00F23C03" w:rsidRPr="0058718A" w14:paraId="75683EC7" w14:textId="77777777" w:rsidTr="0058718A">
              <w:trPr>
                <w:trHeight w:val="1080"/>
              </w:trPr>
              <w:tc>
                <w:tcPr>
                  <w:tcW w:w="562" w:type="dxa"/>
                </w:tcPr>
                <w:p w14:paraId="0499CE0D" w14:textId="77777777" w:rsidR="00F23C03" w:rsidRPr="0058718A" w:rsidRDefault="00686538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b/>
                      <w:szCs w:val="24"/>
                    </w:rPr>
                    <w:t>3.</w:t>
                  </w:r>
                </w:p>
              </w:tc>
              <w:tc>
                <w:tcPr>
                  <w:tcW w:w="12474" w:type="dxa"/>
                  <w:gridSpan w:val="2"/>
                </w:tcPr>
                <w:p w14:paraId="1B826BA4" w14:textId="77777777" w:rsidR="00E246B3" w:rsidRPr="0058718A" w:rsidRDefault="006E5429" w:rsidP="008730B9">
                  <w:pPr>
                    <w:spacing w:afterLines="50" w:after="180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position w:val="-2"/>
                    </w:rPr>
                    <w:t>(</w:t>
                  </w:r>
                  <w:r w:rsidR="00065F17" w:rsidRPr="0058718A">
                    <w:rPr>
                      <w:rFonts w:ascii="Times New Roman" w:eastAsia="標楷體" w:hAnsi="Times New Roman"/>
                      <w:position w:val="-2"/>
                    </w:rPr>
                    <w:t xml:space="preserve"> </w:t>
                  </w:r>
                  <w:r w:rsidRPr="0058718A">
                    <w:rPr>
                      <w:rFonts w:ascii="Times New Roman" w:eastAsia="標楷體" w:hAnsi="Times New Roman"/>
                      <w:position w:val="-2"/>
                    </w:rPr>
                    <w:t>2,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</w:rPr>
                    <w:t xml:space="preserve"> 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240" w:dyaOrig="620" w14:anchorId="4E046976">
                      <v:shape id="_x0000_i1025" type="#_x0000_t75" style="width:12pt;height:30.75pt" o:ole="">
                        <v:imagedata r:id="rId7" o:title=""/>
                      </v:shape>
                      <o:OLEObject Type="Embed" ProgID="Equation.DSMT4" ShapeID="_x0000_i1025" DrawAspect="Content" ObjectID="_1789220566" r:id="rId8"/>
                    </w:object>
                  </w:r>
                  <w:r w:rsidRPr="0058718A">
                    <w:rPr>
                      <w:rFonts w:ascii="Times New Roman" w:eastAsia="標楷體" w:hAnsi="Times New Roman"/>
                      <w:position w:val="-2"/>
                    </w:rPr>
                    <w:t>)</w:t>
                  </w:r>
                </w:p>
              </w:tc>
            </w:tr>
            <w:tr w:rsidR="00F23C03" w:rsidRPr="0058718A" w14:paraId="44DA4CC9" w14:textId="77777777" w:rsidTr="0058718A">
              <w:trPr>
                <w:trHeight w:val="1080"/>
              </w:trPr>
              <w:tc>
                <w:tcPr>
                  <w:tcW w:w="562" w:type="dxa"/>
                </w:tcPr>
                <w:p w14:paraId="3B3D4E15" w14:textId="77777777" w:rsidR="00F23C03" w:rsidRPr="0058718A" w:rsidRDefault="00686538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b/>
                      <w:szCs w:val="24"/>
                    </w:rPr>
                    <w:t>4.</w:t>
                  </w:r>
                </w:p>
              </w:tc>
              <w:tc>
                <w:tcPr>
                  <w:tcW w:w="12474" w:type="dxa"/>
                  <w:gridSpan w:val="2"/>
                </w:tcPr>
                <w:p w14:paraId="39E943C9" w14:textId="77777777" w:rsidR="00E246B3" w:rsidRPr="0058718A" w:rsidRDefault="002A59D6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position w:val="-2"/>
                    </w:rPr>
                    <w:t>( 3,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2"/>
                    </w:rPr>
                    <w:t xml:space="preserve">3 </w:t>
                  </w:r>
                  <w:r w:rsidRPr="0058718A">
                    <w:rPr>
                      <w:rFonts w:ascii="Times New Roman" w:eastAsia="標楷體" w:hAnsi="Times New Roman"/>
                      <w:position w:val="-2"/>
                    </w:rPr>
                    <w:t>)</w:t>
                  </w:r>
                </w:p>
              </w:tc>
            </w:tr>
            <w:tr w:rsidR="00DD1FFF" w:rsidRPr="0058718A" w14:paraId="57EFD295" w14:textId="77777777" w:rsidTr="0058718A">
              <w:trPr>
                <w:gridAfter w:val="1"/>
                <w:wAfter w:w="107" w:type="dxa"/>
                <w:trHeight w:val="1080"/>
              </w:trPr>
              <w:tc>
                <w:tcPr>
                  <w:tcW w:w="562" w:type="dxa"/>
                </w:tcPr>
                <w:p w14:paraId="05C0A1E6" w14:textId="77777777" w:rsidR="00DD1FFF" w:rsidRPr="0058718A" w:rsidRDefault="00DD1FFF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b/>
                      <w:szCs w:val="24"/>
                    </w:rPr>
                    <w:t>5.</w:t>
                  </w:r>
                </w:p>
              </w:tc>
              <w:tc>
                <w:tcPr>
                  <w:tcW w:w="12367" w:type="dxa"/>
                </w:tcPr>
                <w:p w14:paraId="4A0FB717" w14:textId="77777777" w:rsidR="00DD1FFF" w:rsidRPr="0058718A" w:rsidRDefault="00056EB1" w:rsidP="0058718A">
                  <w:pPr>
                    <w:spacing w:beforeLines="50" w:before="180"/>
                    <w:rPr>
                      <w:rFonts w:ascii="Times New Roman" w:eastAsia="標楷體" w:hAnsi="Times New Roman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szCs w:val="24"/>
                    </w:rPr>
                    <w:t xml:space="preserve">(1) 5    (2) 5    (3) </w:t>
                  </w:r>
                  <w:r w:rsidR="00A04A9D" w:rsidRPr="0058718A">
                    <w:rPr>
                      <w:rFonts w:ascii="Times New Roman" w:eastAsia="標楷體" w:hAnsi="Times New Roman"/>
                      <w:szCs w:val="24"/>
                    </w:rPr>
                    <w:t xml:space="preserve">(8,4)    (4) </w:t>
                  </w:r>
                  <w:r w:rsidRPr="0058718A">
                    <w:rPr>
                      <w:rFonts w:ascii="Times New Roman" w:eastAsia="標楷體" w:hAnsi="Times New Roman"/>
                      <w:szCs w:val="24"/>
                    </w:rPr>
                    <w:t>15</w:t>
                  </w:r>
                </w:p>
              </w:tc>
            </w:tr>
            <w:tr w:rsidR="00DD1FFF" w:rsidRPr="0058718A" w14:paraId="5D00CE65" w14:textId="77777777" w:rsidTr="0058718A">
              <w:trPr>
                <w:gridAfter w:val="1"/>
                <w:wAfter w:w="107" w:type="dxa"/>
                <w:trHeight w:val="1080"/>
              </w:trPr>
              <w:tc>
                <w:tcPr>
                  <w:tcW w:w="562" w:type="dxa"/>
                </w:tcPr>
                <w:p w14:paraId="266E872E" w14:textId="77777777" w:rsidR="00DD1FFF" w:rsidRPr="0058718A" w:rsidRDefault="00DD1FFF" w:rsidP="0058718A">
                  <w:pPr>
                    <w:spacing w:beforeLines="90" w:before="324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b/>
                      <w:szCs w:val="24"/>
                    </w:rPr>
                    <w:t>6.</w:t>
                  </w:r>
                </w:p>
              </w:tc>
              <w:tc>
                <w:tcPr>
                  <w:tcW w:w="12367" w:type="dxa"/>
                </w:tcPr>
                <w:p w14:paraId="7944BC82" w14:textId="77777777" w:rsidR="00DD1FFF" w:rsidRPr="0058718A" w:rsidRDefault="002B7DC0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(1) 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</w:rPr>
                    <w:t xml:space="preserve">( 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240" w:dyaOrig="620" w14:anchorId="1A4EB2CE">
                      <v:shape id="_x0000_i1026" type="#_x0000_t75" style="width:12pt;height:30.75pt" o:ole="">
                        <v:imagedata r:id="rId9" o:title=""/>
                      </v:shape>
                      <o:OLEObject Type="Embed" ProgID="Equation.DSMT4" ShapeID="_x0000_i1026" DrawAspect="Content" ObjectID="_1789220567" r:id="rId10"/>
                    </w:object>
                  </w:r>
                  <w:r w:rsidRPr="0058718A">
                    <w:rPr>
                      <w:rFonts w:ascii="Times New Roman" w:eastAsia="標楷體" w:hAnsi="Times New Roman"/>
                      <w:color w:val="000000"/>
                    </w:rPr>
                    <w:t>,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240" w:dyaOrig="620" w14:anchorId="582E41A1">
                      <v:shape id="_x0000_i1027" type="#_x0000_t75" style="width:12pt;height:30.75pt" o:ole="">
                        <v:imagedata r:id="rId11" o:title=""/>
                      </v:shape>
                      <o:OLEObject Type="Embed" ProgID="Equation.DSMT4" ShapeID="_x0000_i1027" DrawAspect="Content" ObjectID="_1789220568" r:id="rId12"/>
                    </w:object>
                  </w:r>
                  <w:r w:rsidRPr="0058718A">
                    <w:rPr>
                      <w:rFonts w:ascii="Times New Roman" w:eastAsia="標楷體" w:hAnsi="Times New Roman"/>
                      <w:color w:val="000000"/>
                    </w:rPr>
                    <w:t xml:space="preserve"> )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   (2) 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</w:rPr>
                    <w:t>( 7,6 )</w:t>
                  </w:r>
                </w:p>
              </w:tc>
            </w:tr>
            <w:tr w:rsidR="00DD1FFF" w:rsidRPr="0058718A" w14:paraId="7D62339B" w14:textId="77777777" w:rsidTr="0058718A">
              <w:trPr>
                <w:gridAfter w:val="1"/>
                <w:wAfter w:w="107" w:type="dxa"/>
                <w:trHeight w:val="1080"/>
              </w:trPr>
              <w:tc>
                <w:tcPr>
                  <w:tcW w:w="562" w:type="dxa"/>
                </w:tcPr>
                <w:p w14:paraId="02FAEC9C" w14:textId="77777777" w:rsidR="00DD1FFF" w:rsidRPr="0058718A" w:rsidRDefault="00DD1FFF" w:rsidP="0058718A">
                  <w:pPr>
                    <w:spacing w:beforeLines="100" w:before="360" w:afterLines="50" w:after="18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b/>
                      <w:szCs w:val="24"/>
                    </w:rPr>
                    <w:t>7.</w:t>
                  </w:r>
                </w:p>
              </w:tc>
              <w:tc>
                <w:tcPr>
                  <w:tcW w:w="12367" w:type="dxa"/>
                </w:tcPr>
                <w:p w14:paraId="6F53D012" w14:textId="77777777" w:rsidR="00DD1FFF" w:rsidRPr="0058718A" w:rsidRDefault="0066672D" w:rsidP="0058718A">
                  <w:pPr>
                    <w:spacing w:beforeLines="100" w:before="360" w:afterLines="50" w:after="180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(1) 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8"/>
                    </w:rPr>
                    <w:object w:dxaOrig="499" w:dyaOrig="360" w14:anchorId="0198B18E">
                      <v:shape id="_x0000_i1028" type="#_x0000_t75" style="width:24.75pt;height:18pt" o:ole="">
                        <v:imagedata r:id="rId13" o:title=""/>
                      </v:shape>
                      <o:OLEObject Type="Embed" ProgID="Equation.DSMT4" ShapeID="_x0000_i1028" DrawAspect="Content" ObjectID="_1789220569" r:id="rId14"/>
                    </w:objec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   (2) 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8"/>
                    </w:rPr>
                    <w:object w:dxaOrig="480" w:dyaOrig="360" w14:anchorId="59E055EC">
                      <v:shape id="_x0000_i1029" type="#_x0000_t75" style="width:24pt;height:18pt" o:ole="">
                        <v:imagedata r:id="rId15" o:title=""/>
                      </v:shape>
                      <o:OLEObject Type="Embed" ProgID="Equation.DSMT4" ShapeID="_x0000_i1029" DrawAspect="Content" ObjectID="_1789220570" r:id="rId16"/>
                    </w:objec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   (3) 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8"/>
                    </w:rPr>
                    <w:object w:dxaOrig="499" w:dyaOrig="360" w14:anchorId="0E4D2790">
                      <v:shape id="_x0000_i1030" type="#_x0000_t75" style="width:24.75pt;height:18pt" o:ole="">
                        <v:imagedata r:id="rId17" o:title=""/>
                      </v:shape>
                      <o:OLEObject Type="Embed" ProgID="Equation.DSMT4" ShapeID="_x0000_i1030" DrawAspect="Content" ObjectID="_1789220571" r:id="rId18"/>
                    </w:objec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   (4) 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8"/>
                    </w:rPr>
                    <w:object w:dxaOrig="600" w:dyaOrig="360" w14:anchorId="40F382AC">
                      <v:shape id="_x0000_i1031" type="#_x0000_t75" style="width:30pt;height:18pt" o:ole="">
                        <v:imagedata r:id="rId19" o:title=""/>
                      </v:shape>
                      <o:OLEObject Type="Embed" ProgID="Equation.DSMT4" ShapeID="_x0000_i1031" DrawAspect="Content" ObjectID="_1789220572" r:id="rId20"/>
                    </w:objec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   (5) 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8"/>
                    </w:rPr>
                    <w:object w:dxaOrig="499" w:dyaOrig="360" w14:anchorId="58E8E5A3">
                      <v:shape id="_x0000_i1032" type="#_x0000_t75" style="width:24.75pt;height:18pt" o:ole="">
                        <v:imagedata r:id="rId13" o:title=""/>
                      </v:shape>
                      <o:OLEObject Type="Embed" ProgID="Equation.DSMT4" ShapeID="_x0000_i1032" DrawAspect="Content" ObjectID="_1789220573" r:id="rId21"/>
                    </w:object>
                  </w:r>
                  <w:r w:rsidRPr="0058718A">
                    <w:rPr>
                      <w:rFonts w:ascii="Times New Roman" w:eastAsia="標楷體" w:hAnsi="標楷體"/>
                      <w:color w:val="000000"/>
                      <w:position w:val="2"/>
                    </w:rPr>
                    <w:t>＋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8"/>
                    </w:rPr>
                    <w:object w:dxaOrig="480" w:dyaOrig="360" w14:anchorId="79BE804B">
                      <v:shape id="_x0000_i1033" type="#_x0000_t75" style="width:24pt;height:18pt" o:ole="">
                        <v:imagedata r:id="rId15" o:title=""/>
                      </v:shape>
                      <o:OLEObject Type="Embed" ProgID="Equation.DSMT4" ShapeID="_x0000_i1033" DrawAspect="Content" ObjectID="_1789220574" r:id="rId22"/>
                    </w:object>
                  </w:r>
                  <w:r w:rsidRPr="0058718A">
                    <w:rPr>
                      <w:rFonts w:ascii="Times New Roman" w:eastAsia="標楷體" w:hAnsi="標楷體"/>
                      <w:color w:val="000000"/>
                      <w:position w:val="2"/>
                    </w:rPr>
                    <w:t>＋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8"/>
                    </w:rPr>
                    <w:object w:dxaOrig="499" w:dyaOrig="360" w14:anchorId="1C4CB489">
                      <v:shape id="_x0000_i1034" type="#_x0000_t75" style="width:24.75pt;height:18pt" o:ole="">
                        <v:imagedata r:id="rId17" o:title=""/>
                      </v:shape>
                      <o:OLEObject Type="Embed" ProgID="Equation.DSMT4" ShapeID="_x0000_i1034" DrawAspect="Content" ObjectID="_1789220575" r:id="rId23"/>
                    </w:object>
                  </w:r>
                  <w:r w:rsidRPr="0058718A">
                    <w:rPr>
                      <w:rFonts w:ascii="Times New Roman" w:eastAsia="標楷體" w:hAnsi="標楷體"/>
                      <w:color w:val="000000"/>
                      <w:position w:val="2"/>
                    </w:rPr>
                    <w:t>＋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8"/>
                    </w:rPr>
                    <w:object w:dxaOrig="600" w:dyaOrig="360" w14:anchorId="45B6A5D7">
                      <v:shape id="_x0000_i1035" type="#_x0000_t75" style="width:30pt;height:18pt" o:ole="">
                        <v:imagedata r:id="rId19" o:title=""/>
                      </v:shape>
                      <o:OLEObject Type="Embed" ProgID="Equation.DSMT4" ShapeID="_x0000_i1035" DrawAspect="Content" ObjectID="_1789220576" r:id="rId24"/>
                    </w:object>
                  </w:r>
                </w:p>
              </w:tc>
            </w:tr>
            <w:tr w:rsidR="00DD1FFF" w:rsidRPr="0058718A" w14:paraId="1C138CA9" w14:textId="77777777" w:rsidTr="0058718A">
              <w:trPr>
                <w:gridAfter w:val="1"/>
                <w:wAfter w:w="107" w:type="dxa"/>
                <w:trHeight w:val="1080"/>
              </w:trPr>
              <w:tc>
                <w:tcPr>
                  <w:tcW w:w="562" w:type="dxa"/>
                </w:tcPr>
                <w:p w14:paraId="3B62B5D3" w14:textId="77777777" w:rsidR="00DD1FFF" w:rsidRPr="0058718A" w:rsidRDefault="00DD1FFF" w:rsidP="0058718A">
                  <w:pPr>
                    <w:spacing w:beforeLines="90" w:before="324" w:afterLines="50" w:after="180"/>
                    <w:rPr>
                      <w:rFonts w:ascii="Times New Roman" w:eastAsia="標楷體" w:hAnsi="Times New Roman"/>
                      <w:b/>
                      <w:noProof/>
                      <w:color w:val="000000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b/>
                      <w:noProof/>
                      <w:color w:val="000000"/>
                      <w:szCs w:val="24"/>
                    </w:rPr>
                    <w:t>8.</w:t>
                  </w:r>
                </w:p>
              </w:tc>
              <w:tc>
                <w:tcPr>
                  <w:tcW w:w="12367" w:type="dxa"/>
                </w:tcPr>
                <w:p w14:paraId="54E62483" w14:textId="77777777" w:rsidR="00DD1FFF" w:rsidRPr="0058718A" w:rsidRDefault="004E2EFA" w:rsidP="0058718A">
                  <w:pPr>
                    <w:spacing w:beforeLines="50" w:before="180" w:afterLines="50" w:after="180"/>
                    <w:ind w:rightChars="-150" w:right="-360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(1) 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</w:rPr>
                    <w:t>( 0,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240" w:dyaOrig="620" w14:anchorId="0B04FA2E">
                      <v:shape id="_x0000_i1036" type="#_x0000_t75" style="width:12pt;height:30.75pt" o:ole="">
                        <v:imagedata r:id="rId25" o:title=""/>
                      </v:shape>
                      <o:OLEObject Type="Embed" ProgID="Equation.DSMT4" ShapeID="_x0000_i1036" DrawAspect="Content" ObjectID="_1789220577" r:id="rId26"/>
                    </w:object>
                  </w:r>
                  <w:r w:rsidRPr="0058718A">
                    <w:rPr>
                      <w:rFonts w:ascii="Times New Roman" w:eastAsia="標楷體" w:hAnsi="Times New Roman"/>
                      <w:color w:val="000000"/>
                    </w:rPr>
                    <w:t>)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   (2) 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</w:rPr>
                    <w:t>(</w:t>
                  </w:r>
                  <w:r w:rsidRPr="0058718A">
                    <w:rPr>
                      <w:rFonts w:ascii="Times New Roman" w:eastAsia="標楷體" w:hAnsi="標楷體"/>
                      <w:color w:val="000000"/>
                    </w:rPr>
                    <w:t>－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</w:rPr>
                    <w:t>6,0 )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 xml:space="preserve">    (3) </w:t>
                  </w:r>
                  <w:r w:rsidRPr="0058718A">
                    <w:rPr>
                      <w:rFonts w:ascii="Times New Roman" w:eastAsia="標楷體" w:hAnsi="Times New Roman"/>
                    </w:rPr>
                    <w:t>(</w:t>
                  </w:r>
                  <w:r w:rsidRPr="0058718A">
                    <w:rPr>
                      <w:rFonts w:ascii="Times New Roman" w:eastAsia="標楷體" w:hAnsi="標楷體"/>
                    </w:rPr>
                    <w:t>－</w:t>
                  </w:r>
                  <w:r w:rsidRPr="0058718A">
                    <w:rPr>
                      <w:rFonts w:ascii="Times New Roman" w:eastAsia="標楷體" w:hAnsi="Times New Roman"/>
                    </w:rPr>
                    <w:t>6,</w:t>
                  </w:r>
                  <w:r w:rsidRPr="0058718A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240" w:dyaOrig="620" w14:anchorId="58FE7EB7">
                      <v:shape id="_x0000_i1037" type="#_x0000_t75" style="width:12pt;height:30.75pt" o:ole="">
                        <v:imagedata r:id="rId25" o:title=""/>
                      </v:shape>
                      <o:OLEObject Type="Embed" ProgID="Equation.DSMT4" ShapeID="_x0000_i1037" DrawAspect="Content" ObjectID="_1789220578" r:id="rId27"/>
                    </w:object>
                  </w:r>
                  <w:r w:rsidRPr="0058718A">
                    <w:rPr>
                      <w:rFonts w:ascii="Times New Roman" w:eastAsia="標楷體" w:hAnsi="Times New Roman"/>
                      <w:color w:val="000000"/>
                    </w:rPr>
                    <w:t>)</w:t>
                  </w:r>
                </w:p>
              </w:tc>
            </w:tr>
            <w:tr w:rsidR="00DD1FFF" w:rsidRPr="0058718A" w14:paraId="103F6140" w14:textId="77777777" w:rsidTr="0058718A">
              <w:trPr>
                <w:gridAfter w:val="1"/>
                <w:wAfter w:w="107" w:type="dxa"/>
                <w:trHeight w:val="1080"/>
              </w:trPr>
              <w:tc>
                <w:tcPr>
                  <w:tcW w:w="562" w:type="dxa"/>
                </w:tcPr>
                <w:p w14:paraId="3507E56B" w14:textId="77777777" w:rsidR="00DD1FFF" w:rsidRPr="0058718A" w:rsidRDefault="00DD1FFF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b/>
                      <w:noProof/>
                      <w:color w:val="000000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b/>
                      <w:noProof/>
                      <w:color w:val="000000"/>
                      <w:szCs w:val="24"/>
                    </w:rPr>
                    <w:t>9.</w:t>
                  </w:r>
                </w:p>
              </w:tc>
              <w:tc>
                <w:tcPr>
                  <w:tcW w:w="12367" w:type="dxa"/>
                </w:tcPr>
                <w:p w14:paraId="0AF9124A" w14:textId="77777777" w:rsidR="00DD1FFF" w:rsidRPr="0058718A" w:rsidRDefault="0058718A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 w:hint="eastAsia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color w:val="000000"/>
                    </w:rPr>
                    <w:t>( 4,3 )</w:t>
                  </w:r>
                </w:p>
              </w:tc>
            </w:tr>
            <w:tr w:rsidR="00DD1FFF" w:rsidRPr="0058718A" w14:paraId="306BA446" w14:textId="77777777" w:rsidTr="0058718A">
              <w:trPr>
                <w:gridAfter w:val="1"/>
                <w:wAfter w:w="107" w:type="dxa"/>
                <w:trHeight w:val="1080"/>
              </w:trPr>
              <w:tc>
                <w:tcPr>
                  <w:tcW w:w="562" w:type="dxa"/>
                </w:tcPr>
                <w:p w14:paraId="6A8288D9" w14:textId="77777777" w:rsidR="00DD1FFF" w:rsidRPr="0058718A" w:rsidRDefault="00DD1FFF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b/>
                      <w:noProof/>
                      <w:color w:val="000000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b/>
                      <w:szCs w:val="28"/>
                    </w:rPr>
                    <w:t>10.</w:t>
                  </w:r>
                </w:p>
              </w:tc>
              <w:tc>
                <w:tcPr>
                  <w:tcW w:w="12367" w:type="dxa"/>
                </w:tcPr>
                <w:p w14:paraId="2CC8DA4E" w14:textId="77777777" w:rsidR="00DD1FFF" w:rsidRPr="0058718A" w:rsidRDefault="00F93D52" w:rsidP="0058718A">
                  <w:pPr>
                    <w:spacing w:beforeLines="50" w:before="180" w:afterLines="50" w:after="180"/>
                    <w:rPr>
                      <w:rFonts w:ascii="Times New Roman" w:eastAsia="標楷體" w:hAnsi="Times New Roman"/>
                      <w:color w:val="000000"/>
                      <w:szCs w:val="24"/>
                    </w:rPr>
                  </w:pPr>
                  <w:r w:rsidRPr="0058718A">
                    <w:rPr>
                      <w:rFonts w:ascii="Times New Roman" w:eastAsia="標楷體" w:hAnsi="Times New Roman"/>
                      <w:color w:val="000000"/>
                      <w:szCs w:val="24"/>
                    </w:rPr>
                    <w:t>18.5</w:t>
                  </w:r>
                </w:p>
              </w:tc>
            </w:tr>
          </w:tbl>
          <w:p w14:paraId="2C89E547" w14:textId="77777777" w:rsidR="00013121" w:rsidRPr="00DC0CCA" w:rsidRDefault="00013121" w:rsidP="000C42B0">
            <w:pPr>
              <w:spacing w:beforeLines="50" w:before="180" w:afterLines="50" w:after="180"/>
              <w:rPr>
                <w:rFonts w:ascii="Times New Roman" w:eastAsia="標楷體" w:hAnsi="Times New Roman"/>
                <w:b/>
                <w:sz w:val="28"/>
                <w:szCs w:val="28"/>
              </w:rPr>
            </w:pPr>
          </w:p>
        </w:tc>
      </w:tr>
    </w:tbl>
    <w:p w14:paraId="0C4A1FCD" w14:textId="77777777" w:rsidR="000B7D2A" w:rsidRPr="00132BC8" w:rsidRDefault="000B7D2A" w:rsidP="00D42B6A">
      <w:pPr>
        <w:rPr>
          <w:rFonts w:ascii="標楷體" w:eastAsia="標楷體" w:hAnsi="標楷體" w:hint="eastAsia"/>
          <w:sz w:val="28"/>
          <w:szCs w:val="28"/>
        </w:rPr>
      </w:pPr>
    </w:p>
    <w:sectPr w:rsidR="000B7D2A" w:rsidRPr="00132BC8" w:rsidSect="00013121">
      <w:footerReference w:type="even" r:id="rId28"/>
      <w:footerReference w:type="default" r:id="rId29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F152ACF" w14:textId="77777777" w:rsidR="00C301A8" w:rsidRDefault="00C301A8" w:rsidP="00013121">
      <w:r>
        <w:separator/>
      </w:r>
    </w:p>
  </w:endnote>
  <w:endnote w:type="continuationSeparator" w:id="0">
    <w:p w14:paraId="2D3671AC" w14:textId="77777777" w:rsidR="00C301A8" w:rsidRDefault="00C301A8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2D3132" w14:textId="77777777" w:rsidR="00132BC8" w:rsidRDefault="00132BC8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39C51C16" w14:textId="77777777" w:rsidR="00013121" w:rsidRDefault="0001312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F41EAC" w14:textId="77777777" w:rsidR="00132BC8" w:rsidRDefault="00132BC8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8730B9">
      <w:rPr>
        <w:rStyle w:val="a7"/>
        <w:noProof/>
      </w:rPr>
      <w:t>1</w:t>
    </w:r>
    <w:r>
      <w:rPr>
        <w:rStyle w:val="a7"/>
      </w:rPr>
      <w:fldChar w:fldCharType="end"/>
    </w:r>
  </w:p>
  <w:p w14:paraId="7F49747D" w14:textId="77777777" w:rsidR="00013121" w:rsidRPr="00132BC8" w:rsidRDefault="00013121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5202193" w14:textId="77777777" w:rsidR="00C301A8" w:rsidRDefault="00C301A8" w:rsidP="00013121">
      <w:r>
        <w:separator/>
      </w:r>
    </w:p>
  </w:footnote>
  <w:footnote w:type="continuationSeparator" w:id="0">
    <w:p w14:paraId="3F044D16" w14:textId="77777777" w:rsidR="00C301A8" w:rsidRDefault="00C301A8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BD}&#10;\]&#10;\end{document}" style="width:16.5pt;height:10.5pt" o:bullet="t">
        <v:imagedata r:id="rId1" o:title="formula_phys"/>
      </v:shape>
    </w:pict>
  </w:numPicBullet>
  <w:abstractNum w:abstractNumId="0" w15:restartNumberingAfterBreak="0">
    <w:nsid w:val="00A61235"/>
    <w:multiLevelType w:val="hybridMultilevel"/>
    <w:tmpl w:val="6250036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23B3534"/>
    <w:multiLevelType w:val="hybridMultilevel"/>
    <w:tmpl w:val="E40EA9C8"/>
    <w:lvl w:ilvl="0" w:tplc="E22A06EA">
      <w:start w:val="1"/>
      <w:numFmt w:val="taiwaneseCountingThousand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BD205E"/>
    <w:multiLevelType w:val="hybridMultilevel"/>
    <w:tmpl w:val="493CF84A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8EE55E4"/>
    <w:multiLevelType w:val="hybridMultilevel"/>
    <w:tmpl w:val="97147AC8"/>
    <w:lvl w:ilvl="0" w:tplc="613A7406">
      <w:start w:val="4"/>
      <w:numFmt w:val="decimal"/>
      <w:lvlText w:val="(%1)"/>
      <w:lvlJc w:val="left"/>
      <w:pPr>
        <w:ind w:left="360" w:hanging="360"/>
      </w:pPr>
      <w:rPr>
        <w:rFonts w:hAnsi="標楷體" w:hint="default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17E4769"/>
    <w:multiLevelType w:val="hybridMultilevel"/>
    <w:tmpl w:val="8752B3B6"/>
    <w:lvl w:ilvl="0" w:tplc="DE1C80C8">
      <w:start w:val="1"/>
      <w:numFmt w:val="decimal"/>
      <w:lvlText w:val="(%1)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B3A40A8"/>
    <w:multiLevelType w:val="hybridMultilevel"/>
    <w:tmpl w:val="83281D1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EB657B8"/>
    <w:multiLevelType w:val="hybridMultilevel"/>
    <w:tmpl w:val="F604A65C"/>
    <w:lvl w:ilvl="0" w:tplc="5C9A137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0E63D80"/>
    <w:multiLevelType w:val="hybridMultilevel"/>
    <w:tmpl w:val="156C180C"/>
    <w:lvl w:ilvl="0" w:tplc="F238D52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0F639CF"/>
    <w:multiLevelType w:val="hybridMultilevel"/>
    <w:tmpl w:val="17AC69BC"/>
    <w:lvl w:ilvl="0" w:tplc="AE709B6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AD86D6B"/>
    <w:multiLevelType w:val="hybridMultilevel"/>
    <w:tmpl w:val="EE9A31F2"/>
    <w:lvl w:ilvl="0" w:tplc="82D0E92C">
      <w:start w:val="1"/>
      <w:numFmt w:val="decimal"/>
      <w:lvlText w:val="(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80"/>
        </w:tabs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10" w15:restartNumberingAfterBreak="0">
    <w:nsid w:val="35BB0757"/>
    <w:multiLevelType w:val="hybridMultilevel"/>
    <w:tmpl w:val="0B58741A"/>
    <w:lvl w:ilvl="0" w:tplc="A944207E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2160"/>
        </w:tabs>
        <w:ind w:left="21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600"/>
        </w:tabs>
        <w:ind w:left="36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60"/>
        </w:tabs>
        <w:ind w:left="45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040"/>
        </w:tabs>
        <w:ind w:left="50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20"/>
        </w:tabs>
        <w:ind w:left="5520" w:hanging="480"/>
      </w:pPr>
    </w:lvl>
  </w:abstractNum>
  <w:abstractNum w:abstractNumId="11" w15:restartNumberingAfterBreak="0">
    <w:nsid w:val="37642E95"/>
    <w:multiLevelType w:val="hybridMultilevel"/>
    <w:tmpl w:val="16645A3C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3AF6337A"/>
    <w:multiLevelType w:val="hybridMultilevel"/>
    <w:tmpl w:val="E6C49040"/>
    <w:lvl w:ilvl="0" w:tplc="5592559C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69A56B7"/>
    <w:multiLevelType w:val="hybridMultilevel"/>
    <w:tmpl w:val="3D52DE12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A915F7B"/>
    <w:multiLevelType w:val="hybridMultilevel"/>
    <w:tmpl w:val="708C3366"/>
    <w:lvl w:ilvl="0" w:tplc="853EFBF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523A41F3"/>
    <w:multiLevelType w:val="multilevel"/>
    <w:tmpl w:val="10E81B78"/>
    <w:lvl w:ilvl="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52F1322E"/>
    <w:multiLevelType w:val="hybridMultilevel"/>
    <w:tmpl w:val="8B049F38"/>
    <w:lvl w:ilvl="0" w:tplc="7916B4DA">
      <w:start w:val="1"/>
      <w:numFmt w:val="decimal"/>
      <w:lvlText w:val="(%1)"/>
      <w:lvlJc w:val="left"/>
      <w:pPr>
        <w:ind w:left="360" w:hanging="360"/>
      </w:pPr>
      <w:rPr>
        <w:rFonts w:ascii="Calibri" w:hAnsi="Calibri" w:hint="default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37B63E9"/>
    <w:multiLevelType w:val="hybridMultilevel"/>
    <w:tmpl w:val="493CF84A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7BE5815"/>
    <w:multiLevelType w:val="hybridMultilevel"/>
    <w:tmpl w:val="C284C7B4"/>
    <w:lvl w:ilvl="0" w:tplc="3580E9B0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9BB3203"/>
    <w:multiLevelType w:val="hybridMultilevel"/>
    <w:tmpl w:val="665084B6"/>
    <w:lvl w:ilvl="0" w:tplc="85185D6C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14025D2"/>
    <w:multiLevelType w:val="hybridMultilevel"/>
    <w:tmpl w:val="298899FC"/>
    <w:lvl w:ilvl="0" w:tplc="1E42157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2C558EC"/>
    <w:multiLevelType w:val="hybridMultilevel"/>
    <w:tmpl w:val="3CF28248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661B65CE"/>
    <w:multiLevelType w:val="hybridMultilevel"/>
    <w:tmpl w:val="10E81B78"/>
    <w:lvl w:ilvl="0" w:tplc="675A64B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8514B6E"/>
    <w:multiLevelType w:val="hybridMultilevel"/>
    <w:tmpl w:val="33244590"/>
    <w:lvl w:ilvl="0" w:tplc="D70CA778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6BDD5BA5"/>
    <w:multiLevelType w:val="hybridMultilevel"/>
    <w:tmpl w:val="CB145094"/>
    <w:lvl w:ilvl="0" w:tplc="8FC27AF6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BE8761B"/>
    <w:multiLevelType w:val="hybridMultilevel"/>
    <w:tmpl w:val="7DD6E998"/>
    <w:lvl w:ilvl="0" w:tplc="5A0CD87E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6F7949F6"/>
    <w:multiLevelType w:val="hybridMultilevel"/>
    <w:tmpl w:val="39643B0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7460584E"/>
    <w:multiLevelType w:val="hybridMultilevel"/>
    <w:tmpl w:val="C30C1DD6"/>
    <w:lvl w:ilvl="0" w:tplc="75BA0382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768A6FEF"/>
    <w:multiLevelType w:val="hybridMultilevel"/>
    <w:tmpl w:val="039CC40C"/>
    <w:lvl w:ilvl="0" w:tplc="A944207E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79F87E48"/>
    <w:multiLevelType w:val="hybridMultilevel"/>
    <w:tmpl w:val="45CC0F90"/>
    <w:lvl w:ilvl="0" w:tplc="B14C2B94">
      <w:start w:val="1"/>
      <w:numFmt w:val="decimal"/>
      <w:lvlText w:val="(%1)"/>
      <w:lvlJc w:val="left"/>
      <w:pPr>
        <w:ind w:left="360" w:hanging="360"/>
      </w:pPr>
      <w:rPr>
        <w:rFonts w:hAnsi="標楷體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7CD13701"/>
    <w:multiLevelType w:val="hybridMultilevel"/>
    <w:tmpl w:val="512C838C"/>
    <w:lvl w:ilvl="0" w:tplc="DD4AE0C4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7FC736C0"/>
    <w:multiLevelType w:val="hybridMultilevel"/>
    <w:tmpl w:val="ED24096E"/>
    <w:lvl w:ilvl="0" w:tplc="5490909A">
      <w:start w:val="1"/>
      <w:numFmt w:val="decimal"/>
      <w:lvlText w:val="(%1)"/>
      <w:lvlJc w:val="left"/>
      <w:pPr>
        <w:ind w:left="360" w:hanging="360"/>
      </w:pPr>
      <w:rPr>
        <w:rFonts w:ascii="Calibri" w:hAnsi="Calibri" w:hint="default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700860995">
    <w:abstractNumId w:val="22"/>
  </w:num>
  <w:num w:numId="2" w16cid:durableId="887257828">
    <w:abstractNumId w:val="15"/>
  </w:num>
  <w:num w:numId="3" w16cid:durableId="1419592440">
    <w:abstractNumId w:val="12"/>
  </w:num>
  <w:num w:numId="4" w16cid:durableId="1405878580">
    <w:abstractNumId w:val="10"/>
  </w:num>
  <w:num w:numId="5" w16cid:durableId="1363819594">
    <w:abstractNumId w:val="11"/>
  </w:num>
  <w:num w:numId="6" w16cid:durableId="342633632">
    <w:abstractNumId w:val="5"/>
  </w:num>
  <w:num w:numId="7" w16cid:durableId="1055737514">
    <w:abstractNumId w:val="14"/>
  </w:num>
  <w:num w:numId="8" w16cid:durableId="1010986020">
    <w:abstractNumId w:val="0"/>
  </w:num>
  <w:num w:numId="9" w16cid:durableId="1594318976">
    <w:abstractNumId w:val="26"/>
  </w:num>
  <w:num w:numId="10" w16cid:durableId="1273443493">
    <w:abstractNumId w:val="28"/>
  </w:num>
  <w:num w:numId="11" w16cid:durableId="1828206189">
    <w:abstractNumId w:val="21"/>
  </w:num>
  <w:num w:numId="12" w16cid:durableId="726488863">
    <w:abstractNumId w:val="9"/>
  </w:num>
  <w:num w:numId="13" w16cid:durableId="2064717365">
    <w:abstractNumId w:val="18"/>
  </w:num>
  <w:num w:numId="14" w16cid:durableId="892547022">
    <w:abstractNumId w:val="27"/>
  </w:num>
  <w:num w:numId="15" w16cid:durableId="752553878">
    <w:abstractNumId w:val="25"/>
  </w:num>
  <w:num w:numId="16" w16cid:durableId="506018413">
    <w:abstractNumId w:val="1"/>
  </w:num>
  <w:num w:numId="17" w16cid:durableId="709382121">
    <w:abstractNumId w:val="7"/>
  </w:num>
  <w:num w:numId="18" w16cid:durableId="1969894317">
    <w:abstractNumId w:val="30"/>
  </w:num>
  <w:num w:numId="19" w16cid:durableId="798112898">
    <w:abstractNumId w:val="6"/>
  </w:num>
  <w:num w:numId="20" w16cid:durableId="366609607">
    <w:abstractNumId w:val="24"/>
  </w:num>
  <w:num w:numId="21" w16cid:durableId="2095199260">
    <w:abstractNumId w:val="17"/>
  </w:num>
  <w:num w:numId="22" w16cid:durableId="1297642816">
    <w:abstractNumId w:val="23"/>
  </w:num>
  <w:num w:numId="23" w16cid:durableId="1476945711">
    <w:abstractNumId w:val="2"/>
  </w:num>
  <w:num w:numId="24" w16cid:durableId="1145899200">
    <w:abstractNumId w:val="13"/>
  </w:num>
  <w:num w:numId="25" w16cid:durableId="1270239468">
    <w:abstractNumId w:val="4"/>
  </w:num>
  <w:num w:numId="26" w16cid:durableId="905340617">
    <w:abstractNumId w:val="16"/>
  </w:num>
  <w:num w:numId="27" w16cid:durableId="1730954379">
    <w:abstractNumId w:val="31"/>
  </w:num>
  <w:num w:numId="28" w16cid:durableId="1002199387">
    <w:abstractNumId w:val="20"/>
  </w:num>
  <w:num w:numId="29" w16cid:durableId="1317883503">
    <w:abstractNumId w:val="8"/>
  </w:num>
  <w:num w:numId="30" w16cid:durableId="1007512612">
    <w:abstractNumId w:val="29"/>
  </w:num>
  <w:num w:numId="31" w16cid:durableId="1891839655">
    <w:abstractNumId w:val="3"/>
  </w:num>
  <w:num w:numId="32" w16cid:durableId="195660018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057B"/>
    <w:rsid w:val="00013121"/>
    <w:rsid w:val="00014E5A"/>
    <w:rsid w:val="000226A5"/>
    <w:rsid w:val="00031209"/>
    <w:rsid w:val="000336DD"/>
    <w:rsid w:val="00037DF6"/>
    <w:rsid w:val="000423D8"/>
    <w:rsid w:val="00044B9D"/>
    <w:rsid w:val="00045DF6"/>
    <w:rsid w:val="00056EB1"/>
    <w:rsid w:val="0006105C"/>
    <w:rsid w:val="00065F17"/>
    <w:rsid w:val="000718DE"/>
    <w:rsid w:val="00080203"/>
    <w:rsid w:val="0008040C"/>
    <w:rsid w:val="000806D3"/>
    <w:rsid w:val="0008547D"/>
    <w:rsid w:val="000A4AC5"/>
    <w:rsid w:val="000A5D74"/>
    <w:rsid w:val="000A6367"/>
    <w:rsid w:val="000B01A0"/>
    <w:rsid w:val="000B1121"/>
    <w:rsid w:val="000B4DAC"/>
    <w:rsid w:val="000B7D2A"/>
    <w:rsid w:val="000C42B0"/>
    <w:rsid w:val="000D374D"/>
    <w:rsid w:val="000E145C"/>
    <w:rsid w:val="000E2D40"/>
    <w:rsid w:val="000F3217"/>
    <w:rsid w:val="00104979"/>
    <w:rsid w:val="001171E0"/>
    <w:rsid w:val="00132BC8"/>
    <w:rsid w:val="00134DBF"/>
    <w:rsid w:val="00145850"/>
    <w:rsid w:val="00145A9A"/>
    <w:rsid w:val="00150D0C"/>
    <w:rsid w:val="001564D5"/>
    <w:rsid w:val="00165A20"/>
    <w:rsid w:val="00170EC5"/>
    <w:rsid w:val="001733C0"/>
    <w:rsid w:val="001909E9"/>
    <w:rsid w:val="00194CA8"/>
    <w:rsid w:val="0019606E"/>
    <w:rsid w:val="001B213F"/>
    <w:rsid w:val="001E396D"/>
    <w:rsid w:val="001F4513"/>
    <w:rsid w:val="001F5040"/>
    <w:rsid w:val="002129EF"/>
    <w:rsid w:val="002132CE"/>
    <w:rsid w:val="00215DF5"/>
    <w:rsid w:val="0022207B"/>
    <w:rsid w:val="00224F8A"/>
    <w:rsid w:val="00246E09"/>
    <w:rsid w:val="00250FA8"/>
    <w:rsid w:val="00254EE8"/>
    <w:rsid w:val="002563A5"/>
    <w:rsid w:val="00257565"/>
    <w:rsid w:val="002957C5"/>
    <w:rsid w:val="002A1741"/>
    <w:rsid w:val="002A59D6"/>
    <w:rsid w:val="002A7844"/>
    <w:rsid w:val="002B7DC0"/>
    <w:rsid w:val="002C189E"/>
    <w:rsid w:val="002C4EA0"/>
    <w:rsid w:val="002C5E8E"/>
    <w:rsid w:val="002C6F74"/>
    <w:rsid w:val="002F46C6"/>
    <w:rsid w:val="00331233"/>
    <w:rsid w:val="0033128C"/>
    <w:rsid w:val="003326D8"/>
    <w:rsid w:val="00337759"/>
    <w:rsid w:val="00340535"/>
    <w:rsid w:val="003465AA"/>
    <w:rsid w:val="00357182"/>
    <w:rsid w:val="00357DD4"/>
    <w:rsid w:val="00362264"/>
    <w:rsid w:val="00376B2F"/>
    <w:rsid w:val="0038175E"/>
    <w:rsid w:val="0038675B"/>
    <w:rsid w:val="003961F8"/>
    <w:rsid w:val="003B30B6"/>
    <w:rsid w:val="003D7984"/>
    <w:rsid w:val="004040E5"/>
    <w:rsid w:val="00406FE2"/>
    <w:rsid w:val="00424B56"/>
    <w:rsid w:val="0042725D"/>
    <w:rsid w:val="00442BF4"/>
    <w:rsid w:val="00444779"/>
    <w:rsid w:val="004652C1"/>
    <w:rsid w:val="00472226"/>
    <w:rsid w:val="00474794"/>
    <w:rsid w:val="004C3AD1"/>
    <w:rsid w:val="004C7C9F"/>
    <w:rsid w:val="004D72AB"/>
    <w:rsid w:val="004E2EFA"/>
    <w:rsid w:val="004F1FD5"/>
    <w:rsid w:val="004F732E"/>
    <w:rsid w:val="00524BD4"/>
    <w:rsid w:val="0053490D"/>
    <w:rsid w:val="00541B36"/>
    <w:rsid w:val="00543D00"/>
    <w:rsid w:val="00551ACA"/>
    <w:rsid w:val="00552270"/>
    <w:rsid w:val="00554864"/>
    <w:rsid w:val="00557CC4"/>
    <w:rsid w:val="0056634F"/>
    <w:rsid w:val="00582767"/>
    <w:rsid w:val="00584B67"/>
    <w:rsid w:val="0058718A"/>
    <w:rsid w:val="005A0F0C"/>
    <w:rsid w:val="005A4D15"/>
    <w:rsid w:val="005C08D7"/>
    <w:rsid w:val="005E20E2"/>
    <w:rsid w:val="005E4D5A"/>
    <w:rsid w:val="006055AC"/>
    <w:rsid w:val="0060794D"/>
    <w:rsid w:val="006321E1"/>
    <w:rsid w:val="00634F3A"/>
    <w:rsid w:val="006417FB"/>
    <w:rsid w:val="006443B0"/>
    <w:rsid w:val="0065462E"/>
    <w:rsid w:val="0066672D"/>
    <w:rsid w:val="00667F4E"/>
    <w:rsid w:val="00686538"/>
    <w:rsid w:val="00687415"/>
    <w:rsid w:val="0069025F"/>
    <w:rsid w:val="00697605"/>
    <w:rsid w:val="006A2CEB"/>
    <w:rsid w:val="006A63D0"/>
    <w:rsid w:val="006B5158"/>
    <w:rsid w:val="006D2112"/>
    <w:rsid w:val="006D7002"/>
    <w:rsid w:val="006E5429"/>
    <w:rsid w:val="006F0696"/>
    <w:rsid w:val="006F3258"/>
    <w:rsid w:val="006F5445"/>
    <w:rsid w:val="006F6923"/>
    <w:rsid w:val="00703B5B"/>
    <w:rsid w:val="00707BC8"/>
    <w:rsid w:val="00723ECE"/>
    <w:rsid w:val="00741450"/>
    <w:rsid w:val="007423FD"/>
    <w:rsid w:val="00755829"/>
    <w:rsid w:val="0077246C"/>
    <w:rsid w:val="007762C5"/>
    <w:rsid w:val="00777944"/>
    <w:rsid w:val="00780F7F"/>
    <w:rsid w:val="007817BF"/>
    <w:rsid w:val="00797408"/>
    <w:rsid w:val="007B6013"/>
    <w:rsid w:val="007E1B35"/>
    <w:rsid w:val="007F1AFF"/>
    <w:rsid w:val="0080696C"/>
    <w:rsid w:val="0082782A"/>
    <w:rsid w:val="00841D8F"/>
    <w:rsid w:val="008443E1"/>
    <w:rsid w:val="00866A23"/>
    <w:rsid w:val="008730B9"/>
    <w:rsid w:val="008730EC"/>
    <w:rsid w:val="0087556A"/>
    <w:rsid w:val="00876F3F"/>
    <w:rsid w:val="00877D95"/>
    <w:rsid w:val="00883BBD"/>
    <w:rsid w:val="008A4E09"/>
    <w:rsid w:val="008C412B"/>
    <w:rsid w:val="008C7095"/>
    <w:rsid w:val="008D2744"/>
    <w:rsid w:val="008D2D3D"/>
    <w:rsid w:val="008D39ED"/>
    <w:rsid w:val="008D4F5A"/>
    <w:rsid w:val="008E0614"/>
    <w:rsid w:val="008E18B0"/>
    <w:rsid w:val="008E7602"/>
    <w:rsid w:val="008F2D9F"/>
    <w:rsid w:val="008F7970"/>
    <w:rsid w:val="009052C0"/>
    <w:rsid w:val="009131AF"/>
    <w:rsid w:val="00914996"/>
    <w:rsid w:val="009149FB"/>
    <w:rsid w:val="009177E4"/>
    <w:rsid w:val="00926849"/>
    <w:rsid w:val="00931BAC"/>
    <w:rsid w:val="009455A0"/>
    <w:rsid w:val="00945BEF"/>
    <w:rsid w:val="00947023"/>
    <w:rsid w:val="009537BC"/>
    <w:rsid w:val="00961727"/>
    <w:rsid w:val="00972B30"/>
    <w:rsid w:val="009A1034"/>
    <w:rsid w:val="009B224C"/>
    <w:rsid w:val="009D3630"/>
    <w:rsid w:val="009E6EC1"/>
    <w:rsid w:val="009F7AC8"/>
    <w:rsid w:val="00A04A9D"/>
    <w:rsid w:val="00A15A15"/>
    <w:rsid w:val="00A20EA3"/>
    <w:rsid w:val="00A23233"/>
    <w:rsid w:val="00A35249"/>
    <w:rsid w:val="00A52252"/>
    <w:rsid w:val="00A5458C"/>
    <w:rsid w:val="00A57BE6"/>
    <w:rsid w:val="00A65DD1"/>
    <w:rsid w:val="00A71C2D"/>
    <w:rsid w:val="00A74CE2"/>
    <w:rsid w:val="00A77C87"/>
    <w:rsid w:val="00A85ABF"/>
    <w:rsid w:val="00A91089"/>
    <w:rsid w:val="00AA2EA2"/>
    <w:rsid w:val="00AA315F"/>
    <w:rsid w:val="00AC5B19"/>
    <w:rsid w:val="00AD0D38"/>
    <w:rsid w:val="00B013B9"/>
    <w:rsid w:val="00B04AAA"/>
    <w:rsid w:val="00B22A5A"/>
    <w:rsid w:val="00B24047"/>
    <w:rsid w:val="00B26836"/>
    <w:rsid w:val="00B345E5"/>
    <w:rsid w:val="00B74781"/>
    <w:rsid w:val="00B74FE1"/>
    <w:rsid w:val="00B81CD5"/>
    <w:rsid w:val="00B917D8"/>
    <w:rsid w:val="00B9541C"/>
    <w:rsid w:val="00B96682"/>
    <w:rsid w:val="00BB4E7F"/>
    <w:rsid w:val="00BC242E"/>
    <w:rsid w:val="00BE2070"/>
    <w:rsid w:val="00C030CB"/>
    <w:rsid w:val="00C04B24"/>
    <w:rsid w:val="00C17159"/>
    <w:rsid w:val="00C172C1"/>
    <w:rsid w:val="00C211B9"/>
    <w:rsid w:val="00C301A8"/>
    <w:rsid w:val="00C36610"/>
    <w:rsid w:val="00C42EF9"/>
    <w:rsid w:val="00C53922"/>
    <w:rsid w:val="00C63861"/>
    <w:rsid w:val="00C65443"/>
    <w:rsid w:val="00C742EC"/>
    <w:rsid w:val="00C804AB"/>
    <w:rsid w:val="00C87AB2"/>
    <w:rsid w:val="00C90B14"/>
    <w:rsid w:val="00C96B0C"/>
    <w:rsid w:val="00CA42E8"/>
    <w:rsid w:val="00CC345E"/>
    <w:rsid w:val="00CC645E"/>
    <w:rsid w:val="00CE3650"/>
    <w:rsid w:val="00D0058B"/>
    <w:rsid w:val="00D04236"/>
    <w:rsid w:val="00D16931"/>
    <w:rsid w:val="00D21B6A"/>
    <w:rsid w:val="00D234C7"/>
    <w:rsid w:val="00D2795B"/>
    <w:rsid w:val="00D352B4"/>
    <w:rsid w:val="00D42B6A"/>
    <w:rsid w:val="00D56AC4"/>
    <w:rsid w:val="00D63756"/>
    <w:rsid w:val="00D73A11"/>
    <w:rsid w:val="00D81534"/>
    <w:rsid w:val="00D86B35"/>
    <w:rsid w:val="00D9071C"/>
    <w:rsid w:val="00D92F1E"/>
    <w:rsid w:val="00D93471"/>
    <w:rsid w:val="00DA4C12"/>
    <w:rsid w:val="00DA7457"/>
    <w:rsid w:val="00DC0CCA"/>
    <w:rsid w:val="00DC7EE0"/>
    <w:rsid w:val="00DD1FFF"/>
    <w:rsid w:val="00DE098C"/>
    <w:rsid w:val="00DE0A23"/>
    <w:rsid w:val="00E156EF"/>
    <w:rsid w:val="00E1670E"/>
    <w:rsid w:val="00E246B3"/>
    <w:rsid w:val="00E3229C"/>
    <w:rsid w:val="00E35A11"/>
    <w:rsid w:val="00E3628E"/>
    <w:rsid w:val="00E4357F"/>
    <w:rsid w:val="00E437DA"/>
    <w:rsid w:val="00E45296"/>
    <w:rsid w:val="00E5590F"/>
    <w:rsid w:val="00E65DC0"/>
    <w:rsid w:val="00E724A9"/>
    <w:rsid w:val="00E728E2"/>
    <w:rsid w:val="00E77F63"/>
    <w:rsid w:val="00E928B0"/>
    <w:rsid w:val="00EB4DE7"/>
    <w:rsid w:val="00EC24DC"/>
    <w:rsid w:val="00EE01D8"/>
    <w:rsid w:val="00EF05C2"/>
    <w:rsid w:val="00EF6E24"/>
    <w:rsid w:val="00F01464"/>
    <w:rsid w:val="00F066AF"/>
    <w:rsid w:val="00F12B98"/>
    <w:rsid w:val="00F212B0"/>
    <w:rsid w:val="00F23C03"/>
    <w:rsid w:val="00F31B1C"/>
    <w:rsid w:val="00F5477B"/>
    <w:rsid w:val="00F60FD2"/>
    <w:rsid w:val="00F7463F"/>
    <w:rsid w:val="00F7527F"/>
    <w:rsid w:val="00F8226D"/>
    <w:rsid w:val="00F85F5C"/>
    <w:rsid w:val="00F87094"/>
    <w:rsid w:val="00F93D52"/>
    <w:rsid w:val="00F945E0"/>
    <w:rsid w:val="00F957CD"/>
    <w:rsid w:val="00FA0949"/>
    <w:rsid w:val="00FB6F8D"/>
    <w:rsid w:val="00FB7711"/>
    <w:rsid w:val="00FC72C8"/>
    <w:rsid w:val="00FC7489"/>
    <w:rsid w:val="00FD5E5A"/>
    <w:rsid w:val="00FE7D19"/>
    <w:rsid w:val="00FF3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5A74B67"/>
  <w15:chartTrackingRefBased/>
  <w15:docId w15:val="{59B13BBA-6E7A-45E6-B297-1886AFA77B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styleId="2">
    <w:name w:val="toc 2"/>
    <w:basedOn w:val="a"/>
    <w:next w:val="a"/>
    <w:autoRedefine/>
    <w:uiPriority w:val="39"/>
    <w:rsid w:val="005E4D5A"/>
    <w:pPr>
      <w:ind w:leftChars="200" w:left="480"/>
    </w:pPr>
    <w:rPr>
      <w:rFonts w:ascii="Times New Roman" w:hAnsi="Times New Roman"/>
      <w:szCs w:val="24"/>
    </w:rPr>
  </w:style>
  <w:style w:type="character" w:customStyle="1" w:styleId="apple-style-span">
    <w:name w:val="apple-style-span"/>
    <w:basedOn w:val="a0"/>
    <w:rsid w:val="005E4D5A"/>
  </w:style>
  <w:style w:type="table" w:styleId="aa">
    <w:name w:val="Table Grid"/>
    <w:basedOn w:val="a1"/>
    <w:uiPriority w:val="59"/>
    <w:rsid w:val="000A4A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2</Words>
  <Characters>586</Characters>
  <Application>Microsoft Office Word</Application>
  <DocSecurity>0</DocSecurity>
  <Lines>4</Lines>
  <Paragraphs>1</Paragraphs>
  <ScaleCrop>false</ScaleCrop>
  <Company>BOYO</Company>
  <LinksUpToDate>false</LinksUpToDate>
  <CharactersWithSpaces>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2-27T08:52:00Z</cp:lastPrinted>
  <dcterms:created xsi:type="dcterms:W3CDTF">2024-09-30T08:56:00Z</dcterms:created>
  <dcterms:modified xsi:type="dcterms:W3CDTF">2024-09-30T08:56:00Z</dcterms:modified>
</cp:coreProperties>
</file>